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112" d="100"/>
          <a:sy n="112" d="100"/>
        </p:scale>
        <p:origin x="552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3A1098-50A7-27A0-6C9D-0ABB183B479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5CCF952-7BF8-F103-5F70-8B75CB4D16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FDD5DC-D6F1-1C68-CDBC-D6B640D441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01D29-B193-42BD-B861-9FFBF899B1BF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0C1364-B1D0-2DF7-E583-1336CD04F7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4B46A6-1487-7858-D442-9F500E4186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664A6-9877-4C69-9D59-88C9DF8C2A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77811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5D8762-FA1A-6A0F-06A8-9EEF784648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A55798A-1D31-4105-3ABB-7EB0A0A4CBA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CB52CA-B7E0-306E-7558-1F076454CC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01D29-B193-42BD-B861-9FFBF899B1BF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48295D-F322-2A6C-7A97-F01843A51B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2645BB-41D1-EC7D-FA6B-6815BAB848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664A6-9877-4C69-9D59-88C9DF8C2A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04897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4503D17-E55B-D4A0-F1EB-DC19F2B7C51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3FCD801-CF17-D735-7BEE-A30000ED2A6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3DE84D-0584-49EE-4369-2116C0B302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01D29-B193-42BD-B861-9FFBF899B1BF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C37A4D-CD47-B8ED-0EE5-DC39D6A830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96BD71-15AC-1A7D-3342-7EBB202994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664A6-9877-4C69-9D59-88C9DF8C2A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92923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4BEBD0-7983-13AB-ACCA-834BD9EFFB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89A5B1-1D14-7FC4-CDA4-DA566DC06F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BCBBB2-7D2E-CCF3-FE58-0DBBAF32A7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01D29-B193-42BD-B861-9FFBF899B1BF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CBCE65-7685-04FC-FEF4-B3A28DB72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C18F04-3692-4235-7ACC-D87E8477C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664A6-9877-4C69-9D59-88C9DF8C2A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437161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F1F179-BCF6-7374-666C-7C59664874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B027018-8DF0-FD43-E252-E04E52774A5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731E12-794B-B60B-22B7-E55CF0087B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01D29-B193-42BD-B861-9FFBF899B1BF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4EB911-AB51-A3FC-B017-BEB6634AF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EDECF-6149-1D5A-5AFB-50518236D4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664A6-9877-4C69-9D59-88C9DF8C2A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024015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20836D-1285-CD34-B5CA-3E392CA92A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DB7315-41D3-F81E-99F8-971E6BA5893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3EF3A3-8859-64C9-7DCD-14A6A093E9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AAAF13F-8B05-579D-1F9D-DDA491E214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01D29-B193-42BD-B861-9FFBF899B1BF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CA3B474-7D6D-D988-2B42-730E130421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C8E943-9A2B-7AD5-3818-C112F204D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664A6-9877-4C69-9D59-88C9DF8C2A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13641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27A2BA-B045-51E7-2C3B-B56179574B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4FA66B6-18A1-C3E1-7516-188BA0BDA6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B0C9E2B-FE03-56D0-DB2C-1FC798B654B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8249BB5-191D-8BF7-70A4-596E2DEB702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91CDD9F-9DEF-0064-6F43-94E9C0F12C9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DB77810-4C4F-DC65-FA9F-B5FD170CB4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01D29-B193-42BD-B861-9FFBF899B1BF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E66BE07-9FF7-FF35-83BE-A97658A035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6D6D3C9-4072-ABAF-E770-3149C62D87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664A6-9877-4C69-9D59-88C9DF8C2A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297365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C1DE63-F89A-DC82-5BCB-F8613C2F58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435A8C-0FDF-41B9-0AAF-38D85F9998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01D29-B193-42BD-B861-9FFBF899B1BF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0B5781-B1AB-5333-5663-93ABD0F3E8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27BA2D-8060-F966-7618-3F4EBDDEC3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664A6-9877-4C69-9D59-88C9DF8C2A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339195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375808D-E5BB-A21F-D306-5E1B50AB11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01D29-B193-42BD-B861-9FFBF899B1BF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C8DEA1E-7EAD-4F1C-26FF-8F1C018F09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B80929-0906-6E78-4529-7C18FD0DB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664A6-9877-4C69-9D59-88C9DF8C2A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83764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D9DA2E-87A3-3A25-CF51-B4F7A3C821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5C2B33-02DF-25F1-13A5-85B2979889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3AE6EF8-83F5-EA3F-5156-C92F720CFF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60B963A-A37C-59F1-CF7F-DB37A8747C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01D29-B193-42BD-B861-9FFBF899B1BF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E72B63F-B757-58A1-9836-B938514D2E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C526B2E-2AFA-1A9B-93DC-E515396E3B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664A6-9877-4C69-9D59-88C9DF8C2A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139067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97296A-4CF3-3237-4F12-A1F2729A08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98E4030-A5A3-CD80-FAD2-D61FAF6F307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E91078-14DF-73EC-05C4-5F4449B7D4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733903-0920-AC8C-B748-91F3AC5F8D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01D29-B193-42BD-B861-9FFBF899B1BF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F8F478-F8F5-8437-919B-80CC906A61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E492C24-9ABB-3697-2F0E-83542BFDA1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664A6-9877-4C69-9D59-88C9DF8C2A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1036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EC60BE7-7B68-2354-6B73-B35ABC19CB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91DE9EC-AC3D-B42E-AC44-110214646C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7C8291-0789-A358-5855-6B240E46592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46C01D29-B193-42BD-B861-9FFBF899B1BF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6487B4-1750-47BC-0F3E-851E533F04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117641-BF8F-FC3D-B184-0AFD60F1D0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482664A6-9877-4C69-9D59-88C9DF8C2A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3211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C7D5B8-1754-202C-B724-36880731A64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xtra plus</a:t>
            </a:r>
            <a:endParaRPr lang="ru-R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D659B1C-B896-F8E5-BC30-9CCD8B925A3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28998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FD8E442-39A2-A6F5-D043-53993054C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088181"/>
              </p:ext>
            </p:extLst>
          </p:nvPr>
        </p:nvGraphicFramePr>
        <p:xfrm>
          <a:off x="5811838" y="3465513"/>
          <a:ext cx="563562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03690" imgH="409643" progId="ChemDraw.Document.6.0">
                  <p:embed/>
                </p:oleObj>
              </mc:Choice>
              <mc:Fallback>
                <p:oleObj name="CS ChemDraw Drawing" r:id="rId2" imgW="703690" imgH="409643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72184B1-A3DB-4AFF-A926-FCDF82F09A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11838" y="3465513"/>
                        <a:ext cx="563562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41159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2</Words>
  <Application>Microsoft Office PowerPoint</Application>
  <PresentationFormat>Widescreen</PresentationFormat>
  <Paragraphs>1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7" baseType="lpstr">
      <vt:lpstr>Aptos</vt:lpstr>
      <vt:lpstr>Aptos Display</vt:lpstr>
      <vt:lpstr>Arial</vt:lpstr>
      <vt:lpstr>Office Theme</vt:lpstr>
      <vt:lpstr>CS ChemDraw Drawing</vt:lpstr>
      <vt:lpstr>Extra plu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ra plus</dc:title>
  <dc:creator>Alexey Girin</dc:creator>
  <cp:lastModifiedBy>Alexey Girin</cp:lastModifiedBy>
  <cp:revision>1</cp:revision>
  <dcterms:created xsi:type="dcterms:W3CDTF">2024-02-12T13:15:44Z</dcterms:created>
  <dcterms:modified xsi:type="dcterms:W3CDTF">2024-02-12T13:20:14Z</dcterms:modified>
</cp:coreProperties>
</file>